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12C1" w:rsidRDefault="006E5B05" w:rsidP="00B1056A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Quadratic Graph Project</w:t>
      </w:r>
    </w:p>
    <w:p w:rsidR="006E5B05" w:rsidRPr="005614B4" w:rsidRDefault="005614B4" w:rsidP="005614B4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o onto the internet and find a</w:t>
      </w:r>
      <w:r w:rsidR="006E5B05">
        <w:rPr>
          <w:rFonts w:ascii="Times New Roman" w:hAnsi="Times New Roman" w:cs="Times New Roman"/>
          <w:sz w:val="24"/>
          <w:szCs w:val="24"/>
        </w:rPr>
        <w:t xml:space="preserve"> digital copy of a picture which has a parabolic shape in it.</w:t>
      </w:r>
    </w:p>
    <w:p w:rsidR="009D2422" w:rsidRDefault="009D2422" w:rsidP="00B1056A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py it</w:t>
      </w:r>
    </w:p>
    <w:p w:rsidR="005614B4" w:rsidRDefault="005614B4" w:rsidP="00B1056A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pen </w:t>
      </w:r>
      <w:proofErr w:type="spellStart"/>
      <w:r>
        <w:rPr>
          <w:rFonts w:ascii="Times New Roman" w:hAnsi="Times New Roman" w:cs="Times New Roman"/>
          <w:sz w:val="24"/>
          <w:szCs w:val="24"/>
        </w:rPr>
        <w:t>Smartnotebook</w:t>
      </w:r>
      <w:proofErr w:type="spellEnd"/>
      <w:r w:rsidR="009D2422">
        <w:rPr>
          <w:rFonts w:ascii="Times New Roman" w:hAnsi="Times New Roman" w:cs="Times New Roman"/>
          <w:sz w:val="24"/>
          <w:szCs w:val="24"/>
        </w:rPr>
        <w:t xml:space="preserve"> and paste the picture</w:t>
      </w:r>
    </w:p>
    <w:p w:rsidR="005614B4" w:rsidRPr="006E5B05" w:rsidRDefault="009D2422" w:rsidP="005614B4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lick this icon </w:t>
      </w:r>
      <w:r>
        <w:rPr>
          <w:noProof/>
          <w:lang w:val="en-US"/>
        </w:rPr>
        <w:drawing>
          <wp:inline distT="0" distB="0" distL="0" distR="0" wp14:anchorId="7E996DF1" wp14:editId="440869D4">
            <wp:extent cx="285750" cy="2571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and type “</w:t>
      </w:r>
      <w:proofErr w:type="spellStart"/>
      <w:r>
        <w:rPr>
          <w:rFonts w:ascii="Times New Roman" w:hAnsi="Times New Roman" w:cs="Times New Roman"/>
          <w:sz w:val="24"/>
          <w:szCs w:val="24"/>
        </w:rPr>
        <w:t>x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grid”; Click </w:t>
      </w:r>
      <w:proofErr w:type="gramStart"/>
      <w:r>
        <w:rPr>
          <w:rFonts w:ascii="Times New Roman" w:hAnsi="Times New Roman" w:cs="Times New Roman"/>
          <w:sz w:val="24"/>
          <w:szCs w:val="24"/>
        </w:rPr>
        <w:t>pi</w:t>
      </w:r>
      <w:r w:rsidR="00F120ED">
        <w:rPr>
          <w:rFonts w:ascii="Times New Roman" w:hAnsi="Times New Roman" w:cs="Times New Roman"/>
          <w:sz w:val="24"/>
          <w:szCs w:val="24"/>
        </w:rPr>
        <w:t>ctures(</w:t>
      </w:r>
      <w:proofErr w:type="gramEnd"/>
      <w:r w:rsidR="00F120ED">
        <w:rPr>
          <w:rFonts w:ascii="Times New Roman" w:hAnsi="Times New Roman" w:cs="Times New Roman"/>
          <w:sz w:val="24"/>
          <w:szCs w:val="24"/>
        </w:rPr>
        <w:t>1) and drag the grid over top</w:t>
      </w:r>
      <w:r>
        <w:rPr>
          <w:rFonts w:ascii="Times New Roman" w:hAnsi="Times New Roman" w:cs="Times New Roman"/>
          <w:sz w:val="24"/>
          <w:szCs w:val="24"/>
        </w:rPr>
        <w:t xml:space="preserve"> your picture.</w:t>
      </w:r>
      <w:r w:rsidR="005614B4">
        <w:rPr>
          <w:rFonts w:ascii="Times New Roman" w:hAnsi="Times New Roman" w:cs="Times New Roman"/>
          <w:sz w:val="24"/>
          <w:szCs w:val="24"/>
        </w:rPr>
        <w:t xml:space="preserve"> </w:t>
      </w:r>
      <w:r w:rsidR="005614B4" w:rsidRPr="006E5B05">
        <w:rPr>
          <w:rFonts w:ascii="Times New Roman" w:hAnsi="Times New Roman" w:cs="Times New Roman"/>
          <w:b/>
          <w:sz w:val="24"/>
          <w:szCs w:val="24"/>
        </w:rPr>
        <w:t>Neither axis may go through the vertex of the parabola.</w:t>
      </w:r>
    </w:p>
    <w:p w:rsidR="005614B4" w:rsidRDefault="005614B4" w:rsidP="005614B4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614B4">
        <w:rPr>
          <w:rFonts w:ascii="Times New Roman" w:hAnsi="Times New Roman" w:cs="Times New Roman"/>
          <w:sz w:val="24"/>
          <w:szCs w:val="24"/>
        </w:rPr>
        <w:t>Using either the pen tool or the circle tool, create a point on the vertex of the parabola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614B4" w:rsidRPr="005614B4" w:rsidRDefault="009D2422" w:rsidP="009D2422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n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l</w:t>
      </w:r>
      <w:r w:rsidR="005614B4">
        <w:rPr>
          <w:rFonts w:ascii="Times New Roman" w:hAnsi="Times New Roman" w:cs="Times New Roman"/>
          <w:sz w:val="24"/>
          <w:szCs w:val="24"/>
        </w:rPr>
        <w:t xml:space="preserve">abel another 4 points on your graph.  </w:t>
      </w:r>
    </w:p>
    <w:p w:rsidR="006E5B05" w:rsidRDefault="005614B4" w:rsidP="00B1056A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36C07">
        <w:rPr>
          <w:rFonts w:ascii="Times New Roman" w:hAnsi="Times New Roman" w:cs="Times New Roman"/>
          <w:sz w:val="24"/>
          <w:szCs w:val="24"/>
        </w:rPr>
        <w:t>Use a digital format to paste your picture.ie word document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owerpoin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r Prezi</w:t>
      </w:r>
      <w:r w:rsidR="00636C07">
        <w:rPr>
          <w:rFonts w:ascii="Times New Roman" w:hAnsi="Times New Roman" w:cs="Times New Roman"/>
          <w:sz w:val="24"/>
          <w:szCs w:val="24"/>
        </w:rPr>
        <w:t>.</w:t>
      </w:r>
    </w:p>
    <w:p w:rsidR="006E5B05" w:rsidRDefault="003B1D12" w:rsidP="005614B4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the snipping tool located when you press </w:t>
      </w:r>
      <w:r>
        <w:rPr>
          <w:noProof/>
          <w:lang w:val="en-US"/>
        </w:rPr>
        <w:drawing>
          <wp:inline distT="0" distB="0" distL="0" distR="0" wp14:anchorId="7273683D" wp14:editId="5072E3AC">
            <wp:extent cx="514350" cy="3429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to capture your grid and picture</w:t>
      </w:r>
    </w:p>
    <w:p w:rsidR="003B1D12" w:rsidRPr="005614B4" w:rsidRDefault="003B1D12" w:rsidP="005614B4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py it and place it into your document.</w:t>
      </w:r>
    </w:p>
    <w:p w:rsidR="00B1056A" w:rsidRDefault="00B1056A" w:rsidP="00B1056A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abel the vertex using points which are appropriate.</w:t>
      </w:r>
    </w:p>
    <w:p w:rsidR="00B1056A" w:rsidRDefault="00B1056A" w:rsidP="00B1056A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ertex:____________</w:t>
      </w:r>
    </w:p>
    <w:p w:rsidR="00B1056A" w:rsidRDefault="00B1056A" w:rsidP="00B1056A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abel another co-ordinate on the graph.</w:t>
      </w:r>
    </w:p>
    <w:p w:rsidR="00B1056A" w:rsidRDefault="00B1056A" w:rsidP="00B1056A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int:_____________</w:t>
      </w:r>
    </w:p>
    <w:p w:rsidR="00B1056A" w:rsidRDefault="00B1056A" w:rsidP="00B1056A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ing your vertex and co-ordinate you created, determine the value of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, either as</w:t>
      </w:r>
      <w:r w:rsidR="00F809EF">
        <w:rPr>
          <w:rFonts w:ascii="Times New Roman" w:hAnsi="Times New Roman" w:cs="Times New Roman"/>
          <w:sz w:val="24"/>
          <w:szCs w:val="24"/>
        </w:rPr>
        <w:t xml:space="preserve"> a fraction or a whole number, i</w:t>
      </w:r>
      <w:r>
        <w:rPr>
          <w:rFonts w:ascii="Times New Roman" w:hAnsi="Times New Roman" w:cs="Times New Roman"/>
          <w:sz w:val="24"/>
          <w:szCs w:val="24"/>
        </w:rPr>
        <w:t>f your parabola was written in the form</w:t>
      </w:r>
      <w:r w:rsidR="00C15B98" w:rsidRPr="00775478">
        <w:rPr>
          <w:position w:val="-14"/>
        </w:rPr>
        <w:object w:dxaOrig="20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21.75pt" o:ole="">
            <v:imagedata r:id="rId7" o:title=""/>
          </v:shape>
          <o:OLEObject Type="Embed" ProgID="Equation.DSMT4" ShapeID="_x0000_i1025" DrawAspect="Content" ObjectID="_1472977283" r:id="rId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C6473C">
        <w:rPr>
          <w:rFonts w:ascii="Times New Roman" w:hAnsi="Times New Roman" w:cs="Times New Roman"/>
          <w:sz w:val="24"/>
          <w:szCs w:val="24"/>
        </w:rPr>
        <w:t xml:space="preserve">  Show your work </w:t>
      </w:r>
      <w:r w:rsidR="00636C07">
        <w:rPr>
          <w:rFonts w:ascii="Times New Roman" w:hAnsi="Times New Roman" w:cs="Times New Roman"/>
          <w:sz w:val="24"/>
          <w:szCs w:val="24"/>
        </w:rPr>
        <w:t>using any digital format</w:t>
      </w:r>
      <w:r w:rsidR="00C6473C">
        <w:rPr>
          <w:rFonts w:ascii="Times New Roman" w:hAnsi="Times New Roman" w:cs="Times New Roman"/>
          <w:sz w:val="24"/>
          <w:szCs w:val="24"/>
        </w:rPr>
        <w:t>.</w:t>
      </w:r>
    </w:p>
    <w:p w:rsidR="00B1056A" w:rsidRPr="00B1056A" w:rsidRDefault="00B1056A" w:rsidP="00B1056A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1056A">
        <w:rPr>
          <w:position w:val="-10"/>
        </w:rPr>
        <w:object w:dxaOrig="2120" w:dyaOrig="320">
          <v:shape id="_x0000_i1026" type="#_x0000_t75" style="width:105.75pt;height:15.75pt" o:ole="">
            <v:imagedata r:id="rId9" o:title=""/>
          </v:shape>
          <o:OLEObject Type="Embed" ProgID="Equation.DSMT4" ShapeID="_x0000_i1026" DrawAspect="Content" ObjectID="_1472977284" r:id="rId10"/>
        </w:object>
      </w:r>
    </w:p>
    <w:p w:rsidR="00B1056A" w:rsidRDefault="00B1056A" w:rsidP="00B1056A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Label another 4 points on your graph.  Try to space out the co-ordinates evenly across the parabola.</w:t>
      </w:r>
    </w:p>
    <w:p w:rsidR="00B1056A" w:rsidRDefault="00B1056A" w:rsidP="00B1056A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int 1:_______</w:t>
      </w:r>
    </w:p>
    <w:p w:rsidR="00B1056A" w:rsidRDefault="00B1056A" w:rsidP="00B1056A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int 2:_______</w:t>
      </w:r>
    </w:p>
    <w:p w:rsidR="00B1056A" w:rsidRDefault="00B1056A" w:rsidP="00B1056A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Point 3:_______</w:t>
      </w:r>
    </w:p>
    <w:p w:rsidR="00B1056A" w:rsidRDefault="00B1056A" w:rsidP="00B1056A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int 4:_______</w:t>
      </w:r>
    </w:p>
    <w:p w:rsidR="00C6473C" w:rsidRDefault="00C6473C" w:rsidP="00B1056A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ertex:_______</w:t>
      </w:r>
    </w:p>
    <w:p w:rsidR="009D2422" w:rsidRDefault="009D2422" w:rsidP="009D2422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D2422" w:rsidRPr="009D2422" w:rsidRDefault="009D2422" w:rsidP="009D2422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C6473C" w:rsidRDefault="00C6473C" w:rsidP="00B1056A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will now have the calculator create the function.</w:t>
      </w:r>
    </w:p>
    <w:p w:rsidR="00B1056A" w:rsidRDefault="00C6473C" w:rsidP="00C6473C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n your calculator, push STAT, then EDIT…</w:t>
      </w:r>
    </w:p>
    <w:p w:rsidR="00C6473C" w:rsidRDefault="00C6473C" w:rsidP="00C6473C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the first column (L1) input all the </w:t>
      </w:r>
      <w:r>
        <w:rPr>
          <w:rFonts w:ascii="Times New Roman" w:hAnsi="Times New Roman" w:cs="Times New Roman"/>
          <w:b/>
          <w:i/>
          <w:sz w:val="24"/>
          <w:szCs w:val="24"/>
        </w:rPr>
        <w:t>x-values</w:t>
      </w:r>
      <w:r>
        <w:rPr>
          <w:rFonts w:ascii="Times New Roman" w:hAnsi="Times New Roman" w:cs="Times New Roman"/>
          <w:sz w:val="24"/>
          <w:szCs w:val="24"/>
        </w:rPr>
        <w:t xml:space="preserve">, and in the second column (L2) input all the </w:t>
      </w:r>
      <w:r>
        <w:rPr>
          <w:rFonts w:ascii="Times New Roman" w:hAnsi="Times New Roman" w:cs="Times New Roman"/>
          <w:b/>
          <w:i/>
          <w:sz w:val="24"/>
          <w:szCs w:val="24"/>
        </w:rPr>
        <w:t>y-values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of the points.</w:t>
      </w:r>
    </w:p>
    <w:p w:rsidR="00C6473C" w:rsidRDefault="00C6473C" w:rsidP="00C6473C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lick STAT, then the right </w:t>
      </w:r>
      <w:proofErr w:type="gramStart"/>
      <w:r>
        <w:rPr>
          <w:rFonts w:ascii="Times New Roman" w:hAnsi="Times New Roman" w:cs="Times New Roman"/>
          <w:sz w:val="24"/>
          <w:szCs w:val="24"/>
        </w:rPr>
        <w:t>arrow  (</w:t>
      </w:r>
      <w:proofErr w:type="gramEnd"/>
      <w:r w:rsidRPr="00C6473C">
        <w:rPr>
          <w:rFonts w:ascii="Times New Roman" w:hAnsi="Times New Roman" w:cs="Times New Roman"/>
          <w:sz w:val="24"/>
          <w:szCs w:val="24"/>
        </w:rPr>
        <w:sym w:font="Wingdings" w:char="F0E0"/>
      </w:r>
      <w:r>
        <w:rPr>
          <w:rFonts w:ascii="Times New Roman" w:hAnsi="Times New Roman" w:cs="Times New Roman"/>
          <w:sz w:val="24"/>
          <w:szCs w:val="24"/>
        </w:rPr>
        <w:t>) to the CALC menu, then scroll down to QUADREG.</w:t>
      </w:r>
    </w:p>
    <w:p w:rsidR="00C6473C" w:rsidRDefault="00C6473C" w:rsidP="00C6473C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down the values your calculator gives you, </w:t>
      </w:r>
      <w:r>
        <w:rPr>
          <w:rFonts w:ascii="Times New Roman" w:hAnsi="Times New Roman" w:cs="Times New Roman"/>
          <w:b/>
          <w:sz w:val="24"/>
          <w:szCs w:val="24"/>
        </w:rPr>
        <w:t xml:space="preserve">to the nearest </w:t>
      </w:r>
      <w:r w:rsidR="009D2422">
        <w:rPr>
          <w:rFonts w:ascii="Times New Roman" w:hAnsi="Times New Roman" w:cs="Times New Roman"/>
          <w:b/>
          <w:sz w:val="24"/>
          <w:szCs w:val="24"/>
        </w:rPr>
        <w:t>thousand</w:t>
      </w:r>
      <w:r>
        <w:rPr>
          <w:rFonts w:ascii="Times New Roman" w:hAnsi="Times New Roman" w:cs="Times New Roman"/>
          <w:b/>
          <w:sz w:val="24"/>
          <w:szCs w:val="24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 if necessary.</w:t>
      </w:r>
    </w:p>
    <w:p w:rsidR="00C6473C" w:rsidRDefault="00C6473C" w:rsidP="00C6473C">
      <w:pPr>
        <w:pStyle w:val="ListParagraph"/>
        <w:numPr>
          <w:ilvl w:val="2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:__________</w:t>
      </w:r>
    </w:p>
    <w:p w:rsidR="00C6473C" w:rsidRDefault="00C6473C" w:rsidP="00C6473C">
      <w:pPr>
        <w:pStyle w:val="ListParagraph"/>
        <w:numPr>
          <w:ilvl w:val="2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:__________</w:t>
      </w:r>
    </w:p>
    <w:p w:rsidR="00C6473C" w:rsidRDefault="00C6473C" w:rsidP="00C6473C">
      <w:pPr>
        <w:pStyle w:val="ListParagraph"/>
        <w:numPr>
          <w:ilvl w:val="2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:__________</w:t>
      </w:r>
    </w:p>
    <w:p w:rsidR="00C6473C" w:rsidRDefault="00C6473C" w:rsidP="00C6473C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putting your values into general form, </w:t>
      </w:r>
      <w:r w:rsidRPr="00C6473C">
        <w:rPr>
          <w:position w:val="-10"/>
        </w:rPr>
        <w:object w:dxaOrig="1880" w:dyaOrig="360">
          <v:shape id="_x0000_i1027" type="#_x0000_t75" style="width:93.75pt;height:18pt" o:ole="">
            <v:imagedata r:id="rId11" o:title=""/>
          </v:shape>
          <o:OLEObject Type="Embed" ProgID="Equation.DSMT4" ShapeID="_x0000_i1027" DrawAspect="Content" ObjectID="_1472977285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, your function will be:</w:t>
      </w:r>
      <w:r w:rsidRPr="006E5B0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6473C" w:rsidRDefault="00C6473C" w:rsidP="00C6473C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1056A">
        <w:rPr>
          <w:position w:val="-10"/>
        </w:rPr>
        <w:object w:dxaOrig="2120" w:dyaOrig="320">
          <v:shape id="_x0000_i1028" type="#_x0000_t75" style="width:105.75pt;height:15.75pt" o:ole="">
            <v:imagedata r:id="rId9" o:title=""/>
          </v:shape>
          <o:OLEObject Type="Embed" ProgID="Equation.DSMT4" ShapeID="_x0000_i1028" DrawAspect="Content" ObjectID="_1472977286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051A9" w:rsidRPr="00636C07" w:rsidRDefault="00C6473C" w:rsidP="00F051A9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36C07">
        <w:rPr>
          <w:rFonts w:ascii="Times New Roman" w:hAnsi="Times New Roman" w:cs="Times New Roman"/>
          <w:sz w:val="24"/>
          <w:szCs w:val="24"/>
        </w:rPr>
        <w:t>Change your general form into standard form,</w:t>
      </w:r>
      <w:r w:rsidRPr="00636C07">
        <w:rPr>
          <w:position w:val="-14"/>
        </w:rPr>
        <w:t xml:space="preserve"> </w:t>
      </w:r>
      <w:r w:rsidR="00C15B98" w:rsidRPr="00775478">
        <w:rPr>
          <w:position w:val="-14"/>
        </w:rPr>
        <w:object w:dxaOrig="2060" w:dyaOrig="440">
          <v:shape id="_x0000_i1029" type="#_x0000_t75" style="width:102.75pt;height:21.75pt" o:ole="">
            <v:imagedata r:id="rId14" o:title=""/>
          </v:shape>
          <o:OLEObject Type="Embed" ProgID="Equation.DSMT4" ShapeID="_x0000_i1029" DrawAspect="Content" ObjectID="_1472977287" r:id="rId15"/>
        </w:object>
      </w:r>
      <w:r w:rsidRPr="00636C07">
        <w:rPr>
          <w:rFonts w:ascii="Times New Roman" w:hAnsi="Times New Roman" w:cs="Times New Roman"/>
          <w:sz w:val="24"/>
          <w:szCs w:val="24"/>
        </w:rPr>
        <w:t xml:space="preserve">  by completing the square.  </w:t>
      </w:r>
      <w:r w:rsidR="00636C07">
        <w:rPr>
          <w:rFonts w:ascii="Times New Roman" w:hAnsi="Times New Roman" w:cs="Times New Roman"/>
          <w:sz w:val="24"/>
          <w:szCs w:val="24"/>
        </w:rPr>
        <w:t xml:space="preserve">Show your work using any digital format. </w:t>
      </w:r>
      <w:r w:rsidRPr="00636C07">
        <w:rPr>
          <w:rFonts w:ascii="Times New Roman" w:hAnsi="Times New Roman" w:cs="Times New Roman"/>
          <w:sz w:val="24"/>
          <w:szCs w:val="24"/>
        </w:rPr>
        <w:t xml:space="preserve">Your standard form now is </w:t>
      </w:r>
      <w:r w:rsidR="00F051A9" w:rsidRPr="00B1056A">
        <w:rPr>
          <w:position w:val="-10"/>
        </w:rPr>
        <w:object w:dxaOrig="2120" w:dyaOrig="320">
          <v:shape id="_x0000_i1030" type="#_x0000_t75" style="width:105.75pt;height:15.75pt" o:ole="">
            <v:imagedata r:id="rId9" o:title=""/>
          </v:shape>
          <o:OLEObject Type="Embed" ProgID="Equation.DSMT4" ShapeID="_x0000_i1030" DrawAspect="Content" ObjectID="_1472977288" r:id="rId16"/>
        </w:object>
      </w:r>
    </w:p>
    <w:p w:rsidR="00F051A9" w:rsidRPr="00F051A9" w:rsidRDefault="00F051A9" w:rsidP="00F051A9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State the vertex, domain, range, direction of opening, and axis of symmetry from the function above.</w:t>
      </w:r>
    </w:p>
    <w:p w:rsidR="00C6473C" w:rsidRDefault="005C457D" w:rsidP="00C6473C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a couple of sentences </w:t>
      </w:r>
      <w:r w:rsidR="00C6473C">
        <w:rPr>
          <w:rFonts w:ascii="Times New Roman" w:hAnsi="Times New Roman" w:cs="Times New Roman"/>
          <w:sz w:val="24"/>
          <w:szCs w:val="24"/>
        </w:rPr>
        <w:t>explaining any differences from the vertex you s</w:t>
      </w:r>
      <w:r w:rsidR="009D2422">
        <w:rPr>
          <w:rFonts w:ascii="Times New Roman" w:hAnsi="Times New Roman" w:cs="Times New Roman"/>
          <w:sz w:val="24"/>
          <w:szCs w:val="24"/>
        </w:rPr>
        <w:t>tated in part 9, and the vertex in part 15</w:t>
      </w:r>
      <w:r w:rsidR="00C6473C">
        <w:rPr>
          <w:rFonts w:ascii="Times New Roman" w:hAnsi="Times New Roman" w:cs="Times New Roman"/>
          <w:sz w:val="24"/>
          <w:szCs w:val="24"/>
        </w:rPr>
        <w:t>.</w:t>
      </w:r>
    </w:p>
    <w:p w:rsidR="00E80D7D" w:rsidRDefault="009D2422" w:rsidP="00C6473C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Using the equation from Part 11</w:t>
      </w:r>
      <w:r w:rsidR="00E80D7D">
        <w:rPr>
          <w:rFonts w:ascii="Times New Roman" w:hAnsi="Times New Roman" w:cs="Times New Roman"/>
          <w:sz w:val="24"/>
          <w:szCs w:val="24"/>
        </w:rPr>
        <w:t xml:space="preserve">, determine the functions </w:t>
      </w:r>
      <w:r w:rsidR="00E80D7D">
        <w:rPr>
          <w:rFonts w:ascii="Times New Roman" w:hAnsi="Times New Roman" w:cs="Times New Roman"/>
          <w:i/>
          <w:sz w:val="24"/>
          <w:szCs w:val="24"/>
        </w:rPr>
        <w:t>x</w:t>
      </w:r>
      <w:r w:rsidR="00E80D7D">
        <w:rPr>
          <w:rFonts w:ascii="Times New Roman" w:hAnsi="Times New Roman" w:cs="Times New Roman"/>
          <w:sz w:val="24"/>
          <w:szCs w:val="24"/>
        </w:rPr>
        <w:t xml:space="preserve"> and </w:t>
      </w:r>
      <w:r w:rsidR="00E80D7D">
        <w:rPr>
          <w:rFonts w:ascii="Times New Roman" w:hAnsi="Times New Roman" w:cs="Times New Roman"/>
          <w:i/>
          <w:sz w:val="24"/>
          <w:szCs w:val="24"/>
        </w:rPr>
        <w:t>y</w:t>
      </w:r>
      <w:r w:rsidR="00E80D7D">
        <w:rPr>
          <w:rFonts w:ascii="Times New Roman" w:hAnsi="Times New Roman" w:cs="Times New Roman"/>
          <w:sz w:val="24"/>
          <w:szCs w:val="24"/>
        </w:rPr>
        <w:t xml:space="preserve"> intercepts, if the picture was extended such that it intercepts both axes.  Solve this part by </w:t>
      </w:r>
      <w:r w:rsidR="00E80D7D">
        <w:rPr>
          <w:rFonts w:ascii="Times New Roman" w:hAnsi="Times New Roman" w:cs="Times New Roman"/>
          <w:b/>
          <w:sz w:val="24"/>
          <w:szCs w:val="24"/>
        </w:rPr>
        <w:t>graphing</w:t>
      </w:r>
      <w:r w:rsidR="00E80D7D">
        <w:rPr>
          <w:rFonts w:ascii="Times New Roman" w:hAnsi="Times New Roman" w:cs="Times New Roman"/>
          <w:sz w:val="24"/>
          <w:szCs w:val="24"/>
        </w:rPr>
        <w:t>.</w:t>
      </w:r>
    </w:p>
    <w:p w:rsidR="00E80D7D" w:rsidRDefault="00E80D7D" w:rsidP="00E80D7D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-intercept________</w:t>
      </w:r>
    </w:p>
    <w:p w:rsidR="00E80D7D" w:rsidRDefault="00E80D7D" w:rsidP="00E80D7D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y</w:t>
      </w:r>
      <w:r w:rsidRPr="00E80D7D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intercept________</w:t>
      </w:r>
    </w:p>
    <w:p w:rsidR="00E80D7D" w:rsidRDefault="009D2422" w:rsidP="00E80D7D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 the equation from Part 14</w:t>
      </w:r>
      <w:r w:rsidR="00E80D7D">
        <w:rPr>
          <w:rFonts w:ascii="Times New Roman" w:hAnsi="Times New Roman" w:cs="Times New Roman"/>
          <w:sz w:val="24"/>
          <w:szCs w:val="24"/>
        </w:rPr>
        <w:t xml:space="preserve">, determine the functions </w:t>
      </w:r>
      <w:r w:rsidR="00E80D7D">
        <w:rPr>
          <w:rFonts w:ascii="Times New Roman" w:hAnsi="Times New Roman" w:cs="Times New Roman"/>
          <w:i/>
          <w:sz w:val="24"/>
          <w:szCs w:val="24"/>
        </w:rPr>
        <w:t>x</w:t>
      </w:r>
      <w:r w:rsidR="00E80D7D">
        <w:rPr>
          <w:rFonts w:ascii="Times New Roman" w:hAnsi="Times New Roman" w:cs="Times New Roman"/>
          <w:sz w:val="24"/>
          <w:szCs w:val="24"/>
        </w:rPr>
        <w:t xml:space="preserve"> and </w:t>
      </w:r>
      <w:r w:rsidR="00E80D7D">
        <w:rPr>
          <w:rFonts w:ascii="Times New Roman" w:hAnsi="Times New Roman" w:cs="Times New Roman"/>
          <w:i/>
          <w:sz w:val="24"/>
          <w:szCs w:val="24"/>
        </w:rPr>
        <w:t>y</w:t>
      </w:r>
      <w:r w:rsidR="00E80D7D">
        <w:rPr>
          <w:rFonts w:ascii="Times New Roman" w:hAnsi="Times New Roman" w:cs="Times New Roman"/>
          <w:sz w:val="24"/>
          <w:szCs w:val="24"/>
        </w:rPr>
        <w:t xml:space="preserve"> intercepts, if the picture was extended such that it intercepts both axes.  Solve this part by </w:t>
      </w:r>
      <w:r w:rsidR="00E80D7D">
        <w:rPr>
          <w:rFonts w:ascii="Times New Roman" w:hAnsi="Times New Roman" w:cs="Times New Roman"/>
          <w:b/>
          <w:sz w:val="24"/>
          <w:szCs w:val="24"/>
        </w:rPr>
        <w:t>the quadratic formula</w:t>
      </w:r>
      <w:r w:rsidR="00E80D7D">
        <w:rPr>
          <w:rFonts w:ascii="Times New Roman" w:hAnsi="Times New Roman" w:cs="Times New Roman"/>
          <w:sz w:val="24"/>
          <w:szCs w:val="24"/>
        </w:rPr>
        <w:t>.</w:t>
      </w:r>
    </w:p>
    <w:p w:rsidR="005C457D" w:rsidRDefault="005C457D" w:rsidP="005C457D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-intercept________</w:t>
      </w:r>
    </w:p>
    <w:p w:rsidR="00B61087" w:rsidRPr="009D2422" w:rsidRDefault="005C457D" w:rsidP="00E80D7D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D2422">
        <w:rPr>
          <w:rFonts w:ascii="Times New Roman" w:hAnsi="Times New Roman" w:cs="Times New Roman"/>
          <w:i/>
          <w:sz w:val="24"/>
          <w:szCs w:val="24"/>
        </w:rPr>
        <w:t>y</w:t>
      </w:r>
      <w:r w:rsidRPr="009D2422">
        <w:rPr>
          <w:rFonts w:ascii="Times New Roman" w:hAnsi="Times New Roman" w:cs="Times New Roman"/>
          <w:sz w:val="24"/>
          <w:szCs w:val="24"/>
        </w:rPr>
        <w:t>-intercept________</w:t>
      </w:r>
    </w:p>
    <w:p w:rsidR="00B61087" w:rsidRDefault="00B61087" w:rsidP="00E80D7D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C52F3C" w:rsidRDefault="00C52F3C" w:rsidP="00E80D7D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C52F3C" w:rsidRDefault="00C52F3C" w:rsidP="00E80D7D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B61087" w:rsidRPr="006E5B05" w:rsidRDefault="00C52F3C" w:rsidP="00E80D7D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US"/>
        </w:rPr>
        <w:lastRenderedPageBreak/>
        <w:drawing>
          <wp:inline distT="0" distB="0" distL="0" distR="0" wp14:anchorId="1B0CF0AF" wp14:editId="1ABE29AE">
            <wp:extent cx="5943600" cy="526224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262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61087" w:rsidRPr="006E5B0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F9354B5"/>
    <w:multiLevelType w:val="hybridMultilevel"/>
    <w:tmpl w:val="B35EB61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5B05"/>
    <w:rsid w:val="00041A0E"/>
    <w:rsid w:val="00076D48"/>
    <w:rsid w:val="00095DC9"/>
    <w:rsid w:val="001F6E9F"/>
    <w:rsid w:val="002D2E11"/>
    <w:rsid w:val="003B1D12"/>
    <w:rsid w:val="003B7B56"/>
    <w:rsid w:val="004821AF"/>
    <w:rsid w:val="004E0A1C"/>
    <w:rsid w:val="00534E53"/>
    <w:rsid w:val="005614B4"/>
    <w:rsid w:val="005C457D"/>
    <w:rsid w:val="00636C07"/>
    <w:rsid w:val="006E5B05"/>
    <w:rsid w:val="00917B29"/>
    <w:rsid w:val="009D2422"/>
    <w:rsid w:val="00A57C5F"/>
    <w:rsid w:val="00B025E5"/>
    <w:rsid w:val="00B1056A"/>
    <w:rsid w:val="00B61087"/>
    <w:rsid w:val="00C15B98"/>
    <w:rsid w:val="00C52F3C"/>
    <w:rsid w:val="00C6473C"/>
    <w:rsid w:val="00D50744"/>
    <w:rsid w:val="00D95DC2"/>
    <w:rsid w:val="00E80D7D"/>
    <w:rsid w:val="00F051A9"/>
    <w:rsid w:val="00F120ED"/>
    <w:rsid w:val="00F809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5:docId w15:val="{19A59CB1-9607-4264-A014-7B51C4C8AC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5B05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6E5B05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09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09E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3</Pages>
  <Words>392</Words>
  <Characters>223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ANDEL</Company>
  <LinksUpToDate>false</LinksUpToDate>
  <CharactersWithSpaces>26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vid Martin</dc:creator>
  <cp:lastModifiedBy>Gerry-Lynn Borys</cp:lastModifiedBy>
  <cp:revision>3</cp:revision>
  <cp:lastPrinted>2014-09-23T17:33:00Z</cp:lastPrinted>
  <dcterms:created xsi:type="dcterms:W3CDTF">2014-09-23T16:49:00Z</dcterms:created>
  <dcterms:modified xsi:type="dcterms:W3CDTF">2014-09-23T17:35:00Z</dcterms:modified>
</cp:coreProperties>
</file>